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0274" w:rsidRPr="00BA0274" w:rsidRDefault="00BA0274" w:rsidP="00BA027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A0274">
        <w:rPr>
          <w:rFonts w:ascii="Times New Roman" w:eastAsia="Times New Roman" w:hAnsi="Times New Roman" w:cs="Times New Roman"/>
          <w:sz w:val="24"/>
          <w:szCs w:val="24"/>
        </w:rPr>
        <w:t>Name ______________</w:t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  <w:t>Date _____________</w:t>
      </w:r>
    </w:p>
    <w:p w:rsidR="00BA0274" w:rsidRPr="00BA0274" w:rsidRDefault="00BA0274" w:rsidP="00BA027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A0274">
        <w:rPr>
          <w:rFonts w:ascii="Times New Roman" w:eastAsia="Times New Roman" w:hAnsi="Times New Roman" w:cs="Times New Roman"/>
          <w:sz w:val="24"/>
          <w:szCs w:val="24"/>
        </w:rPr>
        <w:t xml:space="preserve">Mr. Schlansky </w:t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</w:r>
      <w:r w:rsidRPr="00BA0274">
        <w:rPr>
          <w:rFonts w:ascii="Times New Roman" w:eastAsia="Times New Roman" w:hAnsi="Times New Roman" w:cs="Times New Roman"/>
          <w:sz w:val="24"/>
          <w:szCs w:val="24"/>
        </w:rPr>
        <w:tab/>
        <w:t>Geometry</w:t>
      </w:r>
    </w:p>
    <w:p w:rsidR="00BA0274" w:rsidRPr="00BA0274" w:rsidRDefault="00BA0274" w:rsidP="00BA0274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BA0274" w:rsidRPr="001E3448" w:rsidRDefault="00BA0274" w:rsidP="001E344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6"/>
          <w:szCs w:val="36"/>
        </w:rPr>
      </w:pPr>
      <w:r w:rsidRPr="001E3448">
        <w:rPr>
          <w:rFonts w:ascii="Times New Roman" w:eastAsia="Times New Roman" w:hAnsi="Times New Roman" w:cs="Times New Roman"/>
          <w:b/>
          <w:i/>
          <w:sz w:val="36"/>
          <w:szCs w:val="36"/>
        </w:rPr>
        <w:t>Scale Factor</w:t>
      </w:r>
    </w:p>
    <w:p w:rsidR="001E3448" w:rsidRPr="001E3448" w:rsidRDefault="001E3448" w:rsidP="00BA0274">
      <w:pPr>
        <w:rPr>
          <w:rFonts w:ascii="Times New Roman" w:hAnsi="Times New Roman" w:cs="Times New Roman"/>
          <w:noProof/>
          <w:sz w:val="16"/>
          <w:szCs w:val="16"/>
        </w:rPr>
      </w:pPr>
      <w:r w:rsidRPr="001E34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475E0513" wp14:editId="7CF593B3">
            <wp:simplePos x="0" y="0"/>
            <wp:positionH relativeFrom="column">
              <wp:posOffset>4070350</wp:posOffset>
            </wp:positionH>
            <wp:positionV relativeFrom="paragraph">
              <wp:posOffset>152400</wp:posOffset>
            </wp:positionV>
            <wp:extent cx="2044700" cy="10858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38" t="20513" r="29060" b="47009"/>
                    <a:stretch/>
                  </pic:blipFill>
                  <pic:spPr bwMode="auto">
                    <a:xfrm>
                      <a:off x="0" y="0"/>
                      <a:ext cx="2044700" cy="1085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E3448" w:rsidRDefault="00BA0274" w:rsidP="00BA0274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  <w:noProof/>
        </w:rPr>
        <w:t xml:space="preserve">1. In the diagram below, </w:t>
      </w:r>
      <w:r w:rsidRPr="001E3448">
        <w:rPr>
          <w:rFonts w:ascii="Times New Roman" w:hAnsi="Times New Roman" w:cs="Times New Roman"/>
          <w:position w:val="-4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3pt" o:ole="">
            <v:imagedata r:id="rId6" o:title=""/>
          </v:shape>
          <o:OLEObject Type="Embed" ProgID="Equation.DSMT4" ShapeID="_x0000_i1025" DrawAspect="Content" ObjectID="_1603178828" r:id="rId7"/>
        </w:object>
      </w:r>
      <w:r w:rsidRPr="001E3448">
        <w:rPr>
          <w:rFonts w:ascii="Times New Roman" w:hAnsi="Times New Roman" w:cs="Times New Roman"/>
        </w:rPr>
        <w:t xml:space="preserve">is the image of </w:t>
      </w:r>
      <w:r w:rsidRPr="001E3448">
        <w:rPr>
          <w:rFonts w:ascii="Times New Roman" w:hAnsi="Times New Roman" w:cs="Times New Roman"/>
          <w:position w:val="-6"/>
        </w:rPr>
        <w:object w:dxaOrig="680" w:dyaOrig="279">
          <v:shape id="_x0000_i1026" type="#_x0000_t75" style="width:34pt;height:14pt" o:ole="">
            <v:imagedata r:id="rId8" o:title=""/>
          </v:shape>
          <o:OLEObject Type="Embed" ProgID="Equation.DSMT4" ShapeID="_x0000_i1026" DrawAspect="Content" ObjectID="_1603178829" r:id="rId9"/>
        </w:object>
      </w:r>
      <w:r w:rsidRPr="001E3448">
        <w:rPr>
          <w:rFonts w:ascii="Times New Roman" w:hAnsi="Times New Roman" w:cs="Times New Roman"/>
        </w:rPr>
        <w:t xml:space="preserve">after a dilation. </w:t>
      </w:r>
    </w:p>
    <w:p w:rsidR="00BA0274" w:rsidRDefault="00BA0274" w:rsidP="00BA0274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</w:rPr>
        <w:t>What is t</w:t>
      </w:r>
      <w:r w:rsidR="009A471D">
        <w:rPr>
          <w:rFonts w:ascii="Times New Roman" w:hAnsi="Times New Roman" w:cs="Times New Roman"/>
        </w:rPr>
        <w:t xml:space="preserve">he scale factor of the </w:t>
      </w:r>
      <w:proofErr w:type="gramStart"/>
      <w:r w:rsidR="009A471D">
        <w:rPr>
          <w:rFonts w:ascii="Times New Roman" w:hAnsi="Times New Roman" w:cs="Times New Roman"/>
        </w:rPr>
        <w:t>dilation:</w:t>
      </w:r>
      <w:proofErr w:type="gramEnd"/>
    </w:p>
    <w:p w:rsidR="009A471D" w:rsidRDefault="009A471D" w:rsidP="00BA02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umerically:</w:t>
      </w:r>
    </w:p>
    <w:p w:rsidR="009A471D" w:rsidRDefault="009A471D" w:rsidP="00BA0274">
      <w:pPr>
        <w:rPr>
          <w:rFonts w:ascii="Times New Roman" w:hAnsi="Times New Roman" w:cs="Times New Roman"/>
        </w:rPr>
      </w:pPr>
    </w:p>
    <w:p w:rsidR="009A471D" w:rsidRDefault="009A471D" w:rsidP="00BA0274">
      <w:pPr>
        <w:rPr>
          <w:rFonts w:ascii="Times New Roman" w:hAnsi="Times New Roman" w:cs="Times New Roman"/>
        </w:rPr>
      </w:pPr>
    </w:p>
    <w:p w:rsidR="009A471D" w:rsidRDefault="009A471D" w:rsidP="00BA02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gments:</w:t>
      </w:r>
    </w:p>
    <w:p w:rsidR="009A471D" w:rsidRPr="001E3448" w:rsidRDefault="009A471D" w:rsidP="00BA0274">
      <w:pPr>
        <w:rPr>
          <w:rFonts w:ascii="Times New Roman" w:hAnsi="Times New Roman" w:cs="Times New Roman"/>
          <w:noProof/>
        </w:rPr>
      </w:pPr>
    </w:p>
    <w:p w:rsidR="00BA0274" w:rsidRDefault="00BA0274">
      <w:pPr>
        <w:rPr>
          <w:rFonts w:ascii="Times New Roman" w:hAnsi="Times New Roman" w:cs="Times New Roman"/>
        </w:rPr>
      </w:pPr>
    </w:p>
    <w:p w:rsidR="007D6E7F" w:rsidRPr="001E3448" w:rsidRDefault="007D6E7F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2975B3F6" wp14:editId="2385BD4F">
            <wp:simplePos x="0" y="0"/>
            <wp:positionH relativeFrom="column">
              <wp:posOffset>4146550</wp:posOffset>
            </wp:positionH>
            <wp:positionV relativeFrom="paragraph">
              <wp:posOffset>184785</wp:posOffset>
            </wp:positionV>
            <wp:extent cx="2044700" cy="10858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38" t="20513" r="29060" b="47009"/>
                    <a:stretch/>
                  </pic:blipFill>
                  <pic:spPr bwMode="auto">
                    <a:xfrm>
                      <a:off x="0" y="0"/>
                      <a:ext cx="2044700" cy="1085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E3448" w:rsidRDefault="00BA0274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  <w:noProof/>
        </w:rPr>
        <w:t xml:space="preserve">2. In the diagram below, </w:t>
      </w:r>
      <w:r w:rsidRPr="001E3448">
        <w:rPr>
          <w:rFonts w:ascii="Times New Roman" w:hAnsi="Times New Roman" w:cs="Times New Roman"/>
          <w:position w:val="-6"/>
        </w:rPr>
        <w:object w:dxaOrig="680" w:dyaOrig="279">
          <v:shape id="_x0000_i1027" type="#_x0000_t75" style="width:34pt;height:14pt" o:ole="">
            <v:imagedata r:id="rId8" o:title=""/>
          </v:shape>
          <o:OLEObject Type="Embed" ProgID="Equation.DSMT4" ShapeID="_x0000_i1027" DrawAspect="Content" ObjectID="_1603178830" r:id="rId10"/>
        </w:object>
      </w:r>
      <w:r w:rsidRPr="001E3448">
        <w:rPr>
          <w:rFonts w:ascii="Times New Roman" w:hAnsi="Times New Roman" w:cs="Times New Roman"/>
        </w:rPr>
        <w:t xml:space="preserve">is the image of </w:t>
      </w:r>
      <w:r w:rsidRPr="001E3448">
        <w:rPr>
          <w:rFonts w:ascii="Times New Roman" w:hAnsi="Times New Roman" w:cs="Times New Roman"/>
          <w:position w:val="-4"/>
        </w:rPr>
        <w:object w:dxaOrig="720" w:dyaOrig="260">
          <v:shape id="_x0000_i1028" type="#_x0000_t75" style="width:36pt;height:13pt" o:ole="">
            <v:imagedata r:id="rId6" o:title=""/>
          </v:shape>
          <o:OLEObject Type="Embed" ProgID="Equation.DSMT4" ShapeID="_x0000_i1028" DrawAspect="Content" ObjectID="_1603178831" r:id="rId11"/>
        </w:object>
      </w:r>
      <w:r w:rsidRPr="001E3448">
        <w:rPr>
          <w:rFonts w:ascii="Times New Roman" w:hAnsi="Times New Roman" w:cs="Times New Roman"/>
        </w:rPr>
        <w:t xml:space="preserve"> after a dilation. </w:t>
      </w:r>
    </w:p>
    <w:p w:rsidR="009A471D" w:rsidRDefault="009A471D" w:rsidP="009A471D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</w:rPr>
        <w:t>What is t</w:t>
      </w:r>
      <w:r>
        <w:rPr>
          <w:rFonts w:ascii="Times New Roman" w:hAnsi="Times New Roman" w:cs="Times New Roman"/>
        </w:rPr>
        <w:t xml:space="preserve">he scale factor of the </w:t>
      </w:r>
      <w:proofErr w:type="gramStart"/>
      <w:r>
        <w:rPr>
          <w:rFonts w:ascii="Times New Roman" w:hAnsi="Times New Roman" w:cs="Times New Roman"/>
        </w:rPr>
        <w:t>dilation:</w:t>
      </w:r>
      <w:proofErr w:type="gramEnd"/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umerically:</w:t>
      </w: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gments:</w:t>
      </w:r>
    </w:p>
    <w:p w:rsidR="00902F06" w:rsidRDefault="008B4B9A">
      <w:pPr>
        <w:rPr>
          <w:rFonts w:ascii="Times New Roman" w:hAnsi="Times New Roman" w:cs="Times New Roman"/>
        </w:rPr>
      </w:pPr>
    </w:p>
    <w:p w:rsidR="001E3448" w:rsidRDefault="001E3448">
      <w:pPr>
        <w:rPr>
          <w:rFonts w:ascii="Times New Roman" w:hAnsi="Times New Roman" w:cs="Times New Roman"/>
        </w:rPr>
      </w:pPr>
    </w:p>
    <w:p w:rsidR="007D6E7F" w:rsidRDefault="007D6E7F">
      <w:pPr>
        <w:rPr>
          <w:rFonts w:ascii="Times New Roman" w:hAnsi="Times New Roman" w:cs="Times New Roman"/>
        </w:rPr>
      </w:pPr>
    </w:p>
    <w:p w:rsidR="001E3448" w:rsidRPr="001E3448" w:rsidRDefault="001E3448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41CFBC97" wp14:editId="5982B3E3">
            <wp:simplePos x="0" y="0"/>
            <wp:positionH relativeFrom="column">
              <wp:posOffset>4171950</wp:posOffset>
            </wp:positionH>
            <wp:positionV relativeFrom="paragraph">
              <wp:posOffset>167640</wp:posOffset>
            </wp:positionV>
            <wp:extent cx="1333500" cy="120075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722" t="43875" r="16667" b="18329"/>
                    <a:stretch/>
                  </pic:blipFill>
                  <pic:spPr bwMode="auto">
                    <a:xfrm>
                      <a:off x="0" y="0"/>
                      <a:ext cx="1333500" cy="12007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E3448" w:rsidRDefault="00BA0274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  <w:noProof/>
        </w:rPr>
        <w:t>3. In the diagram below, isosceles</w:t>
      </w:r>
      <w:r w:rsidRPr="001E3448">
        <w:rPr>
          <w:rFonts w:ascii="Times New Roman" w:hAnsi="Times New Roman" w:cs="Times New Roman"/>
          <w:position w:val="-4"/>
        </w:rPr>
        <w:object w:dxaOrig="680" w:dyaOrig="260">
          <v:shape id="_x0000_i1029" type="#_x0000_t75" style="width:34pt;height:13pt" o:ole="">
            <v:imagedata r:id="rId13" o:title=""/>
          </v:shape>
          <o:OLEObject Type="Embed" ProgID="Equation.DSMT4" ShapeID="_x0000_i1029" DrawAspect="Content" ObjectID="_1603178832" r:id="rId14"/>
        </w:object>
      </w:r>
      <w:r w:rsidRPr="001E3448">
        <w:rPr>
          <w:rFonts w:ascii="Times New Roman" w:hAnsi="Times New Roman" w:cs="Times New Roman"/>
        </w:rPr>
        <w:t xml:space="preserve">is the image of </w:t>
      </w:r>
      <w:r w:rsidRPr="001E3448">
        <w:rPr>
          <w:rFonts w:ascii="Times New Roman" w:hAnsi="Times New Roman" w:cs="Times New Roman"/>
          <w:position w:val="-4"/>
        </w:rPr>
        <w:object w:dxaOrig="660" w:dyaOrig="260">
          <v:shape id="_x0000_i1030" type="#_x0000_t75" style="width:33pt;height:13pt" o:ole="">
            <v:imagedata r:id="rId15" o:title=""/>
          </v:shape>
          <o:OLEObject Type="Embed" ProgID="Equation.DSMT4" ShapeID="_x0000_i1030" DrawAspect="Content" ObjectID="_1603178833" r:id="rId16"/>
        </w:object>
      </w:r>
      <w:r w:rsidRPr="001E3448">
        <w:rPr>
          <w:rFonts w:ascii="Times New Roman" w:hAnsi="Times New Roman" w:cs="Times New Roman"/>
        </w:rPr>
        <w:t xml:space="preserve"> after a </w:t>
      </w:r>
    </w:p>
    <w:p w:rsidR="009A471D" w:rsidRDefault="00BA0274" w:rsidP="009A471D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</w:rPr>
        <w:t xml:space="preserve">dilation. </w:t>
      </w:r>
      <w:r w:rsidR="009A471D" w:rsidRPr="001E3448">
        <w:rPr>
          <w:rFonts w:ascii="Times New Roman" w:hAnsi="Times New Roman" w:cs="Times New Roman"/>
        </w:rPr>
        <w:t>What is t</w:t>
      </w:r>
      <w:r w:rsidR="009A471D">
        <w:rPr>
          <w:rFonts w:ascii="Times New Roman" w:hAnsi="Times New Roman" w:cs="Times New Roman"/>
        </w:rPr>
        <w:t xml:space="preserve">he scale factor of the </w:t>
      </w:r>
      <w:proofErr w:type="gramStart"/>
      <w:r w:rsidR="009A471D">
        <w:rPr>
          <w:rFonts w:ascii="Times New Roman" w:hAnsi="Times New Roman" w:cs="Times New Roman"/>
        </w:rPr>
        <w:t>dilation:</w:t>
      </w:r>
      <w:proofErr w:type="gramEnd"/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umerically:</w:t>
      </w: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gments:</w:t>
      </w:r>
    </w:p>
    <w:p w:rsidR="007D6E7F" w:rsidRPr="001E3448" w:rsidRDefault="007D6E7F">
      <w:pPr>
        <w:rPr>
          <w:rFonts w:ascii="Times New Roman" w:hAnsi="Times New Roman" w:cs="Times New Roman"/>
        </w:rPr>
      </w:pPr>
    </w:p>
    <w:p w:rsidR="001E3448" w:rsidRDefault="009A471D" w:rsidP="001E3448">
      <w:pPr>
        <w:rPr>
          <w:rFonts w:ascii="Times New Roman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0564FDFF" wp14:editId="0E70D98F">
            <wp:simplePos x="0" y="0"/>
            <wp:positionH relativeFrom="column">
              <wp:posOffset>4248150</wp:posOffset>
            </wp:positionH>
            <wp:positionV relativeFrom="paragraph">
              <wp:posOffset>-222885</wp:posOffset>
            </wp:positionV>
            <wp:extent cx="1308100" cy="1149007"/>
            <wp:effectExtent l="0" t="0" r="635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402" t="44254" r="16880" b="18708"/>
                    <a:stretch/>
                  </pic:blipFill>
                  <pic:spPr bwMode="auto">
                    <a:xfrm>
                      <a:off x="0" y="0"/>
                      <a:ext cx="1308100" cy="1149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E3448" w:rsidRPr="001E3448">
        <w:rPr>
          <w:rFonts w:ascii="Times New Roman" w:hAnsi="Times New Roman" w:cs="Times New Roman"/>
          <w:noProof/>
        </w:rPr>
        <w:t xml:space="preserve">4. In the diagram below, </w:t>
      </w:r>
      <w:r w:rsidR="001E3448" w:rsidRPr="001E3448">
        <w:rPr>
          <w:rFonts w:ascii="Times New Roman" w:hAnsi="Times New Roman" w:cs="Times New Roman"/>
          <w:position w:val="-4"/>
        </w:rPr>
        <w:object w:dxaOrig="660" w:dyaOrig="260">
          <v:shape id="_x0000_i1031" type="#_x0000_t75" style="width:33pt;height:13pt" o:ole="">
            <v:imagedata r:id="rId15" o:title=""/>
          </v:shape>
          <o:OLEObject Type="Embed" ProgID="Equation.DSMT4" ShapeID="_x0000_i1031" DrawAspect="Content" ObjectID="_1603178834" r:id="rId18"/>
        </w:object>
      </w:r>
      <w:r w:rsidR="001E3448" w:rsidRPr="001E3448">
        <w:rPr>
          <w:rFonts w:ascii="Times New Roman" w:hAnsi="Times New Roman" w:cs="Times New Roman"/>
        </w:rPr>
        <w:t xml:space="preserve">is the image of </w:t>
      </w:r>
      <w:r w:rsidR="001E3448" w:rsidRPr="001E3448">
        <w:rPr>
          <w:rFonts w:ascii="Times New Roman" w:hAnsi="Times New Roman" w:cs="Times New Roman"/>
          <w:position w:val="-4"/>
        </w:rPr>
        <w:object w:dxaOrig="680" w:dyaOrig="260">
          <v:shape id="_x0000_i1032" type="#_x0000_t75" style="width:34pt;height:13pt" o:ole="">
            <v:imagedata r:id="rId13" o:title=""/>
          </v:shape>
          <o:OLEObject Type="Embed" ProgID="Equation.DSMT4" ShapeID="_x0000_i1032" DrawAspect="Content" ObjectID="_1603178835" r:id="rId19"/>
        </w:object>
      </w:r>
      <w:r w:rsidR="001E3448" w:rsidRPr="001E3448">
        <w:rPr>
          <w:rFonts w:ascii="Times New Roman" w:hAnsi="Times New Roman" w:cs="Times New Roman"/>
        </w:rPr>
        <w:t xml:space="preserve"> after a dilation. </w:t>
      </w:r>
    </w:p>
    <w:p w:rsidR="009A471D" w:rsidRDefault="009A471D" w:rsidP="009A471D">
      <w:pPr>
        <w:rPr>
          <w:rFonts w:ascii="Times New Roman" w:hAnsi="Times New Roman" w:cs="Times New Roman"/>
        </w:rPr>
      </w:pPr>
      <w:r w:rsidRPr="001E3448">
        <w:rPr>
          <w:rFonts w:ascii="Times New Roman" w:hAnsi="Times New Roman" w:cs="Times New Roman"/>
        </w:rPr>
        <w:t>What is t</w:t>
      </w:r>
      <w:r>
        <w:rPr>
          <w:rFonts w:ascii="Times New Roman" w:hAnsi="Times New Roman" w:cs="Times New Roman"/>
        </w:rPr>
        <w:t xml:space="preserve">he scale factor of the </w:t>
      </w:r>
      <w:proofErr w:type="gramStart"/>
      <w:r>
        <w:rPr>
          <w:rFonts w:ascii="Times New Roman" w:hAnsi="Times New Roman" w:cs="Times New Roman"/>
        </w:rPr>
        <w:t>dilation:</w:t>
      </w:r>
      <w:proofErr w:type="gramEnd"/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umerically:</w:t>
      </w: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gments:</w:t>
      </w:r>
    </w:p>
    <w:p w:rsidR="00BA0274" w:rsidRDefault="00BA0274"/>
    <w:p w:rsidR="007D6E7F" w:rsidRDefault="009A471D">
      <w:pPr>
        <w:rPr>
          <w:noProof/>
        </w:rPr>
      </w:pPr>
      <w:r w:rsidRPr="00D1775C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3BED558D" wp14:editId="1AF7D565">
            <wp:simplePos x="0" y="0"/>
            <wp:positionH relativeFrom="margin">
              <wp:align>right</wp:align>
            </wp:positionH>
            <wp:positionV relativeFrom="paragraph">
              <wp:posOffset>127000</wp:posOffset>
            </wp:positionV>
            <wp:extent cx="1041400" cy="2076450"/>
            <wp:effectExtent l="0" t="0" r="635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D6E7F" w:rsidRDefault="00D1775C" w:rsidP="00D1775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7D6E7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5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the diagram below, </w:t>
      </w:r>
      <w:r w:rsidR="007D6E7F" w:rsidRPr="007D6E7F">
        <w:rPr>
          <w:rFonts w:ascii="Times New Roman" w:hAnsi="Times New Roman" w:cs="Times New Roman"/>
          <w:position w:val="-6"/>
        </w:rPr>
        <w:object w:dxaOrig="680" w:dyaOrig="279">
          <v:shape id="_x0000_i1033" type="#_x0000_t75" style="width:34pt;height:14pt" o:ole="">
            <v:imagedata r:id="rId21" o:title=""/>
          </v:shape>
          <o:OLEObject Type="Embed" ProgID="Equation.DSMT4" ShapeID="_x0000_i1033" DrawAspect="Content" ObjectID="_1603178836" r:id="rId22"/>
        </w:object>
      </w:r>
      <w:r w:rsidR="007D6E7F">
        <w:rPr>
          <w:rFonts w:ascii="Times New Roman" w:hAnsi="Times New Roman" w:cs="Times New Roman"/>
        </w:rPr>
        <w:t xml:space="preserve"> is the image of </w:t>
      </w:r>
      <w:r w:rsidR="007D6E7F" w:rsidRPr="001E3448">
        <w:rPr>
          <w:rFonts w:ascii="Times New Roman" w:hAnsi="Times New Roman" w:cs="Times New Roman"/>
          <w:position w:val="-4"/>
        </w:rPr>
        <w:object w:dxaOrig="700" w:dyaOrig="260">
          <v:shape id="_x0000_i1034" type="#_x0000_t75" style="width:35pt;height:13pt" o:ole="">
            <v:imagedata r:id="rId23" o:title=""/>
          </v:shape>
          <o:OLEObject Type="Embed" ProgID="Equation.DSMT4" ShapeID="_x0000_i1034" DrawAspect="Content" ObjectID="_1603178837" r:id="rId24"/>
        </w:object>
      </w:r>
      <w:r w:rsidR="007D6E7F">
        <w:rPr>
          <w:rFonts w:ascii="Times New Roman" w:hAnsi="Times New Roman" w:cs="Times New Roman"/>
        </w:rPr>
        <w:t xml:space="preserve">after a sequence </w:t>
      </w:r>
    </w:p>
    <w:p w:rsidR="009A471D" w:rsidRDefault="007D6E7F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f transformations. If </w:t>
      </w:r>
      <w:r w:rsidRPr="007D6E7F">
        <w:rPr>
          <w:rFonts w:ascii="Times New Roman" w:hAnsi="Times New Roman" w:cs="Times New Roman"/>
          <w:position w:val="-6"/>
        </w:rPr>
        <w:object w:dxaOrig="760" w:dyaOrig="340">
          <v:shape id="_x0000_i1035" type="#_x0000_t75" style="width:38pt;height:17pt" o:ole="">
            <v:imagedata r:id="rId25" o:title=""/>
          </v:shape>
          <o:OLEObject Type="Embed" ProgID="Equation.DSMT4" ShapeID="_x0000_i1035" DrawAspect="Content" ObjectID="_1603178838" r:id="rId26"/>
        </w:object>
      </w:r>
      <w:r>
        <w:rPr>
          <w:rFonts w:ascii="Times New Roman" w:hAnsi="Times New Roman" w:cs="Times New Roman"/>
        </w:rPr>
        <w:t xml:space="preserve">, </w:t>
      </w:r>
      <w:r w:rsidRPr="007D6E7F">
        <w:rPr>
          <w:rFonts w:ascii="Times New Roman" w:hAnsi="Times New Roman" w:cs="Times New Roman"/>
          <w:position w:val="-6"/>
        </w:rPr>
        <w:object w:dxaOrig="760" w:dyaOrig="340">
          <v:shape id="_x0000_i1036" type="#_x0000_t75" style="width:38pt;height:17pt" o:ole="">
            <v:imagedata r:id="rId27" o:title=""/>
          </v:shape>
          <o:OLEObject Type="Embed" ProgID="Equation.DSMT4" ShapeID="_x0000_i1036" DrawAspect="Content" ObjectID="_1603178839" r:id="rId28"/>
        </w:object>
      </w:r>
      <w:r>
        <w:rPr>
          <w:rFonts w:ascii="Times New Roman" w:hAnsi="Times New Roman" w:cs="Times New Roman"/>
        </w:rPr>
        <w:t xml:space="preserve">, and </w:t>
      </w:r>
      <w:r w:rsidRPr="001E3448">
        <w:rPr>
          <w:rFonts w:ascii="Times New Roman" w:hAnsi="Times New Roman" w:cs="Times New Roman"/>
          <w:position w:val="-4"/>
        </w:rPr>
        <w:object w:dxaOrig="740" w:dyaOrig="320">
          <v:shape id="_x0000_i1037" type="#_x0000_t75" style="width:37pt;height:16pt" o:ole="">
            <v:imagedata r:id="rId29" o:title=""/>
          </v:shape>
          <o:OLEObject Type="Embed" ProgID="Equation.DSMT4" ShapeID="_x0000_i1037" DrawAspect="Content" ObjectID="_1603178840" r:id="rId30"/>
        </w:object>
      </w:r>
      <w:r w:rsidR="009A471D">
        <w:rPr>
          <w:rFonts w:ascii="Times New Roman" w:hAnsi="Times New Roman" w:cs="Times New Roman"/>
        </w:rPr>
        <w:t xml:space="preserve">, </w:t>
      </w:r>
      <w:r w:rsidR="009A471D" w:rsidRPr="001E3448">
        <w:rPr>
          <w:rFonts w:ascii="Times New Roman" w:hAnsi="Times New Roman" w:cs="Times New Roman"/>
        </w:rPr>
        <w:t>What is t</w:t>
      </w:r>
      <w:r w:rsidR="009A471D">
        <w:rPr>
          <w:rFonts w:ascii="Times New Roman" w:hAnsi="Times New Roman" w:cs="Times New Roman"/>
        </w:rPr>
        <w:t xml:space="preserve">he scale factor </w:t>
      </w:r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f the dilation:</w:t>
      </w:r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umerically:</w:t>
      </w: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</w:p>
    <w:p w:rsidR="009A471D" w:rsidRDefault="009A471D" w:rsidP="009A471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gments:</w:t>
      </w:r>
    </w:p>
    <w:p w:rsidR="00D1775C" w:rsidRPr="00D1775C" w:rsidRDefault="00D1775C" w:rsidP="00D1775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75C" w:rsidRPr="00D1775C" w:rsidRDefault="00D1775C" w:rsidP="00D1775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75C" w:rsidRPr="00D1775C" w:rsidRDefault="00D1775C" w:rsidP="00D1775C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62A58" w:rsidRDefault="00762A58"/>
    <w:p w:rsidR="00762A58" w:rsidRPr="00762A58" w:rsidRDefault="00762A58" w:rsidP="00762A5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6. </w:t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the diagram below,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06400" cy="1397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s coordinates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68300" cy="1714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68300" cy="1714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68300" cy="1714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coordinates of its image after a sequence of transformations is </w:t>
      </w:r>
      <w:r w:rsidRPr="00762A58">
        <w:rPr>
          <w:rFonts w:ascii="Times New Roman" w:hAnsi="Times New Roman" w:cs="Times New Roman"/>
          <w:position w:val="-10"/>
        </w:rPr>
        <w:object w:dxaOrig="3540" w:dyaOrig="320">
          <v:shape id="_x0000_i1038" type="#_x0000_t75" style="width:177pt;height:16pt" o:ole="">
            <v:imagedata r:id="rId35" o:title=""/>
          </v:shape>
          <o:OLEObject Type="Embed" ProgID="Equation.DSMT4" ShapeID="_x0000_i1038" DrawAspect="Content" ObjectID="_1603178841" r:id="rId36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</w:t>
      </w:r>
      <w:r w:rsid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>hat is the scale factor of the dilation numerically and using segments?</w:t>
      </w:r>
    </w:p>
    <w:p w:rsidR="00762A58" w:rsidRPr="00762A58" w:rsidRDefault="00762A58" w:rsidP="006C2B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  <w:r w:rsidRPr="00762A58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520950" cy="25590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25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A58" w:rsidRDefault="00762A58" w:rsidP="00762A5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762A58" w:rsidRPr="00762A58" w:rsidRDefault="00762A58" w:rsidP="00762A5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7. </w:t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the diagram shown below, </w:t>
      </w:r>
      <w:r w:rsidRPr="00762A58">
        <w:rPr>
          <w:rFonts w:ascii="Times New Roman" w:hAnsi="Times New Roman" w:cs="Times New Roman"/>
          <w:position w:val="-4"/>
        </w:rPr>
        <w:object w:dxaOrig="700" w:dyaOrig="260">
          <v:shape id="_x0000_i1039" type="#_x0000_t75" style="width:35pt;height:13pt" o:ole="">
            <v:imagedata r:id="rId38" o:title=""/>
          </v:shape>
          <o:OLEObject Type="Embed" ProgID="Equation.DSMT4" ShapeID="_x0000_i1039" DrawAspect="Content" ObjectID="_1603178842" r:id="rId39"/>
        </w:object>
      </w:r>
      <w:r>
        <w:rPr>
          <w:rFonts w:ascii="Times New Roman" w:hAnsi="Times New Roman" w:cs="Times New Roman"/>
        </w:rPr>
        <w:t xml:space="preserve"> is the image of </w:t>
      </w:r>
      <w:r w:rsidRPr="00762A58">
        <w:rPr>
          <w:rFonts w:ascii="Times New Roman" w:hAnsi="Times New Roman" w:cs="Times New Roman"/>
          <w:position w:val="-6"/>
        </w:rPr>
        <w:object w:dxaOrig="680" w:dyaOrig="279">
          <v:shape id="_x0000_i1040" type="#_x0000_t75" style="width:34pt;height:14pt" o:ole="">
            <v:imagedata r:id="rId40" o:title=""/>
          </v:shape>
          <o:OLEObject Type="Embed" ProgID="Equation.DSMT4" ShapeID="_x0000_i1040" DrawAspect="Content" ObjectID="_1603178843" r:id="rId41"/>
        </w:object>
      </w:r>
      <w:r>
        <w:rPr>
          <w:rFonts w:ascii="Times New Roman" w:hAnsi="Times New Roman" w:cs="Times New Roman"/>
        </w:rPr>
        <w:t xml:space="preserve">after a dilation of 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 xml:space="preserve"> centered at point A.</w:t>
      </w:r>
    </w:p>
    <w:p w:rsidR="00762A58" w:rsidRPr="00762A58" w:rsidRDefault="00762A58" w:rsidP="00762A5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62A58" w:rsidRPr="00762A58" w:rsidRDefault="00762A58" w:rsidP="00762A5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62A58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489200" cy="1162050"/>
            <wp:effectExtent l="0" t="0" r="635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A58" w:rsidRPr="00762A58" w:rsidRDefault="00762A58" w:rsidP="00762A5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762A58" w:rsidRPr="00762A58" w:rsidRDefault="00762A58" w:rsidP="00762A5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f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69900" cy="146050"/>
            <wp:effectExtent l="0" t="0" r="635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19100" cy="146050"/>
            <wp:effectExtent l="0" t="0" r="0" b="635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 w:rsidRPr="00762A5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469900" cy="146050"/>
            <wp:effectExtent l="0" t="0" r="635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hat is th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alue of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k</w:t>
      </w:r>
      <w:r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762A58" w:rsidRDefault="00762A58"/>
    <w:p w:rsidR="00437C26" w:rsidRDefault="00437C26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Hlk499804280"/>
      <w:r>
        <w:rPr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1B7E6ADE" wp14:editId="5BD68B95">
            <wp:simplePos x="0" y="0"/>
            <wp:positionH relativeFrom="margin">
              <wp:posOffset>3663950</wp:posOffset>
            </wp:positionH>
            <wp:positionV relativeFrom="paragraph">
              <wp:posOffset>-254000</wp:posOffset>
            </wp:positionV>
            <wp:extent cx="2882900" cy="293370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C5C36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762A58" w:rsidRPr="00762A58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12CEC5A5" wp14:editId="2180F414">
            <wp:extent cx="406400" cy="1397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2A58"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as coordinate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762A58">
        <w:rPr>
          <w:rFonts w:ascii="Times New Roman" w:hAnsi="Times New Roman" w:cs="Times New Roman"/>
          <w:position w:val="-10"/>
        </w:rPr>
        <w:object w:dxaOrig="2799" w:dyaOrig="320">
          <v:shape id="_x0000_i1041" type="#_x0000_t75" style="width:140pt;height:16pt" o:ole="">
            <v:imagedata r:id="rId47" o:title=""/>
          </v:shape>
          <o:OLEObject Type="Embed" ProgID="Equation.DSMT4" ShapeID="_x0000_i1041" DrawAspect="Content" ObjectID="_1603178844" r:id="rId48"/>
        </w:object>
      </w:r>
      <w:r>
        <w:rPr>
          <w:rFonts w:ascii="Times New Roman" w:hAnsi="Times New Roman" w:cs="Times New Roman"/>
        </w:rPr>
        <w:t>.</w:t>
      </w:r>
      <w:r w:rsidR="00762A58" w:rsidRP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</w:t>
      </w:r>
    </w:p>
    <w:p w:rsidR="00437C26" w:rsidRDefault="00762A58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ordinates of </w:t>
      </w:r>
      <w:r w:rsidR="00437C26" w:rsidRPr="00437C26">
        <w:rPr>
          <w:rFonts w:ascii="Times New Roman" w:hAnsi="Times New Roman" w:cs="Times New Roman"/>
          <w:position w:val="-4"/>
        </w:rPr>
        <w:object w:dxaOrig="660" w:dyaOrig="260">
          <v:shape id="_x0000_i1042" type="#_x0000_t75" style="width:33pt;height:13pt" o:ole="">
            <v:imagedata r:id="rId49" o:title=""/>
          </v:shape>
          <o:OLEObject Type="Embed" ProgID="Equation.DSMT4" ShapeID="_x0000_i1042" DrawAspect="Content" ObjectID="_1603178845" r:id="rId50"/>
        </w:object>
      </w:r>
      <w:r w:rsidR="00437C26">
        <w:rPr>
          <w:rFonts w:ascii="Times New Roman" w:hAnsi="Times New Roman" w:cs="Times New Roman"/>
        </w:rPr>
        <w:t xml:space="preserve">, the image of </w:t>
      </w:r>
      <w:r w:rsidR="00437C26" w:rsidRPr="00437C26">
        <w:rPr>
          <w:rFonts w:ascii="Times New Roman" w:hAnsi="Times New Roman" w:cs="Times New Roman"/>
          <w:position w:val="-6"/>
        </w:rPr>
        <w:object w:dxaOrig="680" w:dyaOrig="279">
          <v:shape id="_x0000_i1043" type="#_x0000_t75" style="width:34pt;height:14pt" o:ole="">
            <v:imagedata r:id="rId51" o:title=""/>
          </v:shape>
          <o:OLEObject Type="Embed" ProgID="Equation.DSMT4" ShapeID="_x0000_i1043" DrawAspect="Content" ObjectID="_1603178846" r:id="rId5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a sequence </w:t>
      </w:r>
    </w:p>
    <w:p w:rsidR="00437C26" w:rsidRDefault="00762A58">
      <w:pP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f transformations is </w:t>
      </w:r>
      <w:r w:rsidR="00912EB8" w:rsidRPr="00762A58">
        <w:rPr>
          <w:rFonts w:ascii="Times New Roman" w:hAnsi="Times New Roman" w:cs="Times New Roman"/>
          <w:position w:val="-10"/>
        </w:rPr>
        <w:object w:dxaOrig="2700" w:dyaOrig="320">
          <v:shape id="_x0000_i1044" type="#_x0000_t75" style="width:135pt;height:16pt" o:ole="">
            <v:imagedata r:id="rId53" o:title=""/>
          </v:shape>
          <o:OLEObject Type="Embed" ProgID="Equation.DSMT4" ShapeID="_x0000_i1044" DrawAspect="Content" ObjectID="_1603178847" r:id="rId54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at is </w:t>
      </w:r>
    </w:p>
    <w:p w:rsidR="00437C26" w:rsidRDefault="00912EB8"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cale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actor</w:t>
      </w:r>
      <w:proofErr w:type="gramEnd"/>
      <w:r w:rsidR="00762A58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437C26" w:rsidRPr="00437C26" w:rsidRDefault="00437C26" w:rsidP="00437C26"/>
    <w:p w:rsidR="00437C26" w:rsidRPr="00437C26" w:rsidRDefault="00437C26" w:rsidP="00437C26"/>
    <w:p w:rsidR="00437C26" w:rsidRPr="00437C26" w:rsidRDefault="00437C26" w:rsidP="00437C26"/>
    <w:p w:rsidR="00437C26" w:rsidRPr="00437C26" w:rsidRDefault="00437C26" w:rsidP="00437C26"/>
    <w:p w:rsidR="00437C26" w:rsidRPr="00437C26" w:rsidRDefault="00437C26" w:rsidP="00437C26"/>
    <w:p w:rsidR="00437C26" w:rsidRDefault="00437C26" w:rsidP="00437C26"/>
    <w:p w:rsidR="00437C26" w:rsidRPr="00437C26" w:rsidRDefault="00437C26" w:rsidP="00437C2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37C26" w:rsidRPr="00437C26" w:rsidRDefault="00437C26" w:rsidP="00437C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7C26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7966D1DA" wp14:editId="788D9D91">
            <wp:simplePos x="0" y="0"/>
            <wp:positionH relativeFrom="column">
              <wp:posOffset>3579053</wp:posOffset>
            </wp:positionH>
            <wp:positionV relativeFrom="paragraph">
              <wp:posOffset>265004</wp:posOffset>
            </wp:positionV>
            <wp:extent cx="2315210" cy="2349500"/>
            <wp:effectExtent l="0" t="0" r="889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234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C3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7C5C36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9</w:t>
      </w: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In the diagram below, </w:t>
      </w:r>
      <w:r w:rsidRPr="00437C2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 wp14:anchorId="6BE2A9CD" wp14:editId="71990D7D">
            <wp:extent cx="191135" cy="202565"/>
            <wp:effectExtent l="0" t="0" r="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of </w:t>
      </w:r>
      <w:r w:rsidRPr="00437C26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 wp14:anchorId="17A76388" wp14:editId="0BA21A46">
            <wp:extent cx="179705" cy="202565"/>
            <wp:effectExtent l="0" t="0" r="0" b="698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a dilation of scale factor </w:t>
      </w:r>
      <w:r w:rsidRPr="00437C2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k</w:t>
      </w: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th center </w:t>
      </w:r>
      <w:r w:rsidRPr="00437C2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E</w:t>
      </w: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437C26" w:rsidRPr="00437C26" w:rsidRDefault="00437C26" w:rsidP="00437C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Pr="00437C26" w:rsidRDefault="00437C26" w:rsidP="00437C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ratio is equal to the scale factor </w:t>
      </w:r>
      <w:r w:rsidRPr="00437C2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k</w:t>
      </w: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f the dilation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64D695F1" wp14:editId="17432654">
                  <wp:extent cx="254635" cy="329565"/>
                  <wp:effectExtent l="0" t="0" r="0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06222DF3" wp14:editId="6849770D">
                  <wp:extent cx="243205" cy="329565"/>
                  <wp:effectExtent l="0" t="0" r="444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0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65691B44" wp14:editId="0C47EEFA">
                  <wp:extent cx="243205" cy="329565"/>
                  <wp:effectExtent l="0" t="0" r="444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0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3EA7962E" wp14:editId="3E3946BE">
                  <wp:extent cx="254635" cy="32956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635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7C26" w:rsidRPr="00437C26" w:rsidRDefault="00437C26" w:rsidP="00437C2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437C26" w:rsidRPr="00437C26" w:rsidRDefault="00437C26" w:rsidP="00437C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Default="00437C26" w:rsidP="00437C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Pr="00437C26" w:rsidRDefault="00437C26" w:rsidP="00437C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Pr="00437C26" w:rsidRDefault="00437C26" w:rsidP="00437C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Pr="00437C26" w:rsidRDefault="007C5C36" w:rsidP="00437C2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10</w:t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In the diagram below,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365BAD4F" wp14:editId="761471B5">
            <wp:extent cx="393700" cy="139065"/>
            <wp:effectExtent l="0" t="0" r="635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of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095B2DEF" wp14:editId="09FDE300">
            <wp:extent cx="416560" cy="139065"/>
            <wp:effectExtent l="0" t="0" r="254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a dilation centered at the origin.  The coordinates of the vertices are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6BFA1AD0" wp14:editId="74E39705">
            <wp:extent cx="370205" cy="167640"/>
            <wp:effectExtent l="0" t="0" r="0" b="381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5A258597" wp14:editId="6C82C58C">
            <wp:extent cx="370205" cy="167640"/>
            <wp:effectExtent l="0" t="0" r="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6FE187F0" wp14:editId="3A28FA99">
            <wp:extent cx="468630" cy="167640"/>
            <wp:effectExtent l="0" t="0" r="7620" b="381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51229586" wp14:editId="36CF1CA2">
            <wp:extent cx="393700" cy="167640"/>
            <wp:effectExtent l="0" t="0" r="635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 w:rsidR="00437C26" w:rsidRPr="00437C26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428A3C5B" wp14:editId="4C3A502A">
            <wp:extent cx="370205" cy="167640"/>
            <wp:effectExtent l="0" t="0" r="0" b="381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C26"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437C26" w:rsidRPr="00437C26" w:rsidRDefault="00437C26" w:rsidP="00437C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7C26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42244AE" wp14:editId="61B1B6DA">
            <wp:simplePos x="0" y="0"/>
            <wp:positionH relativeFrom="column">
              <wp:posOffset>3706688</wp:posOffset>
            </wp:positionH>
            <wp:positionV relativeFrom="paragraph">
              <wp:posOffset>166225</wp:posOffset>
            </wp:positionV>
            <wp:extent cx="2060575" cy="210058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210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7C26" w:rsidRPr="00437C26" w:rsidRDefault="00437C26" w:rsidP="00437C2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Pr="00437C26" w:rsidRDefault="00437C26" w:rsidP="00437C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7C26" w:rsidRPr="00437C26" w:rsidRDefault="00437C26" w:rsidP="00437C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37C26">
        <w:rPr>
          <w:rFonts w:ascii="Times New Roman" w:eastAsia="Times New Roman" w:hAnsi="Times New Roman" w:cs="Times New Roman"/>
          <w:color w:val="000000"/>
          <w:sz w:val="24"/>
          <w:szCs w:val="24"/>
        </w:rPr>
        <w:t>The scale factor of dilation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79C0BBE8" wp14:editId="71F5B701">
                  <wp:extent cx="104140" cy="341630"/>
                  <wp:effectExtent l="0" t="0" r="0" b="127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7A7A87C9" wp14:editId="49B835E9">
                  <wp:extent cx="104140" cy="341630"/>
                  <wp:effectExtent l="0" t="0" r="0" b="127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3AF90A48" wp14:editId="7F0C2F70">
                  <wp:extent cx="104140" cy="341630"/>
                  <wp:effectExtent l="0" t="0" r="0" b="127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7C26" w:rsidRPr="00437C26" w:rsidTr="00345F03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437C26" w:rsidRPr="00437C26" w:rsidRDefault="00437C26" w:rsidP="00437C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437C26">
              <w:rPr>
                <w:rFonts w:ascii="Times New Roman" w:eastAsia="Times New Roman" w:hAnsi="Times New Roman" w:cs="Times New Roman"/>
                <w:noProof/>
                <w:color w:val="000000"/>
                <w:position w:val="-19"/>
                <w:sz w:val="24"/>
                <w:szCs w:val="24"/>
              </w:rPr>
              <w:drawing>
                <wp:inline distT="0" distB="0" distL="0" distR="0" wp14:anchorId="1184E03D" wp14:editId="319B4413">
                  <wp:extent cx="104140" cy="341630"/>
                  <wp:effectExtent l="0" t="0" r="0" b="127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</w:tbl>
    <w:p w:rsidR="006C2BE3" w:rsidRDefault="006C2BE3" w:rsidP="007C5C36"/>
    <w:p w:rsidR="006C2BE3" w:rsidRPr="006C2BE3" w:rsidRDefault="006C2BE3" w:rsidP="006C2BE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11. 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the diagram below, </w:t>
      </w:r>
      <w:r w:rsidRPr="006C2BE3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668AE67A" wp14:editId="79B8B5A0">
            <wp:extent cx="412750" cy="146050"/>
            <wp:effectExtent l="0" t="0" r="6350" b="635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of </w:t>
      </w:r>
      <w:r w:rsidRPr="006C2BE3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3E1CBD20" wp14:editId="6F905428">
            <wp:extent cx="412750" cy="146050"/>
            <wp:effectExtent l="0" t="0" r="6350" b="635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a reflection over the line </w:t>
      </w:r>
      <w:r w:rsidRPr="006C2BE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C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llowe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 by a dilation 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entered at point </w:t>
      </w:r>
      <w:r w:rsidRPr="006C2BE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at is the scale factor of the dilation?</w:t>
      </w:r>
    </w:p>
    <w:p w:rsidR="006C2BE3" w:rsidRPr="006C2BE3" w:rsidRDefault="006C2BE3" w:rsidP="006C2B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2BE3" w:rsidRPr="006C2BE3" w:rsidRDefault="006C2BE3" w:rsidP="006C2B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C2BE3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C0E4B13" wp14:editId="4B6302AD">
            <wp:extent cx="1212850" cy="1797050"/>
            <wp:effectExtent l="0" t="0" r="635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BE3" w:rsidRDefault="006C2BE3" w:rsidP="006C2B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B4B9A" w:rsidRPr="006C2BE3" w:rsidRDefault="008B4B9A" w:rsidP="006C2B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2BE3" w:rsidRDefault="008B4B9A" w:rsidP="007C5C36"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bookmarkStart w:id="1" w:name="_GoBack"/>
      <w:bookmarkEnd w:id="1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>In the diagram below,</w:t>
      </w:r>
      <w:r w:rsidRPr="008B4B9A">
        <w:rPr>
          <w:rFonts w:ascii="Times New Roman" w:hAnsi="Times New Roman" w:cs="Times New Roman"/>
        </w:rPr>
        <w:t xml:space="preserve"> </w:t>
      </w:r>
      <w:r w:rsidRPr="008B4B9A">
        <w:rPr>
          <w:rFonts w:ascii="Times New Roman" w:hAnsi="Times New Roman" w:cs="Times New Roman"/>
          <w:position w:val="-6"/>
        </w:rPr>
        <w:object w:dxaOrig="680" w:dyaOrig="279">
          <v:shape id="_x0000_i1052" type="#_x0000_t75" style="width:34pt;height:14pt" o:ole="">
            <v:imagedata r:id="rId76" o:title=""/>
          </v:shape>
          <o:OLEObject Type="Embed" ProgID="Equation.DSMT4" ShapeID="_x0000_i1052" DrawAspect="Content" ObjectID="_1603178848" r:id="rId77"/>
        </w:objec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e of </w:t>
      </w:r>
      <w:r w:rsidRPr="008B4B9A">
        <w:rPr>
          <w:rFonts w:ascii="Times New Roman" w:hAnsi="Times New Roman" w:cs="Times New Roman"/>
          <w:position w:val="-4"/>
        </w:rPr>
        <w:object w:dxaOrig="700" w:dyaOrig="260">
          <v:shape id="_x0000_i1055" type="#_x0000_t75" style="width:35pt;height:13pt" o:ole="">
            <v:imagedata r:id="rId78" o:title=""/>
          </v:shape>
          <o:OLEObject Type="Embed" ProgID="Equation.DSMT4" ShapeID="_x0000_i1055" DrawAspect="Content" ObjectID="_1603178849" r:id="rId79"/>
        </w:objec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fter a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ilation 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entered at point </w:t>
      </w:r>
      <w:r w:rsidRPr="006C2BE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A</w:t>
      </w:r>
      <w:r w:rsidRPr="006C2BE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at is the scale factor of the dilation?</w:t>
      </w:r>
    </w:p>
    <w:p w:rsidR="008B4B9A" w:rsidRPr="00437C26" w:rsidRDefault="008B4B9A" w:rsidP="007C5C36">
      <w:r>
        <w:rPr>
          <w:noProof/>
          <w:color w:val="000000"/>
        </w:rPr>
        <w:drawing>
          <wp:inline distT="0" distB="0" distL="0" distR="0">
            <wp:extent cx="2800350" cy="914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4B9A" w:rsidRPr="00437C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F74EBB"/>
    <w:multiLevelType w:val="hybridMultilevel"/>
    <w:tmpl w:val="8884B6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A0274"/>
    <w:rsid w:val="001E3448"/>
    <w:rsid w:val="00437C26"/>
    <w:rsid w:val="00590B6C"/>
    <w:rsid w:val="006C2BE3"/>
    <w:rsid w:val="00762A58"/>
    <w:rsid w:val="007C5C36"/>
    <w:rsid w:val="007D6E7F"/>
    <w:rsid w:val="008265BB"/>
    <w:rsid w:val="008B4B9A"/>
    <w:rsid w:val="00912EB8"/>
    <w:rsid w:val="009A471D"/>
    <w:rsid w:val="00A32F76"/>
    <w:rsid w:val="00BA0274"/>
    <w:rsid w:val="00D17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7C0FB4A8"/>
  <w15:chartTrackingRefBased/>
  <w15:docId w15:val="{FBE301D8-BCE8-40C0-974A-215D41FC5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02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image" Target="media/image22.png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1.png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76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image" Target="media/image4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image" Target="media/image25.png"/><Relationship Id="rId53" Type="http://schemas.openxmlformats.org/officeDocument/2006/relationships/image" Target="media/image30.wmf"/><Relationship Id="rId58" Type="http://schemas.openxmlformats.org/officeDocument/2006/relationships/image" Target="media/image34.png"/><Relationship Id="rId66" Type="http://schemas.openxmlformats.org/officeDocument/2006/relationships/image" Target="media/image42.png"/><Relationship Id="rId74" Type="http://schemas.openxmlformats.org/officeDocument/2006/relationships/image" Target="media/image50.png"/><Relationship Id="rId79" Type="http://schemas.openxmlformats.org/officeDocument/2006/relationships/oleObject" Target="embeddings/oleObject22.bin"/><Relationship Id="rId5" Type="http://schemas.openxmlformats.org/officeDocument/2006/relationships/image" Target="media/image1.png"/><Relationship Id="rId61" Type="http://schemas.openxmlformats.org/officeDocument/2006/relationships/image" Target="media/image37.png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4.png"/><Relationship Id="rId44" Type="http://schemas.openxmlformats.org/officeDocument/2006/relationships/image" Target="media/image24.png"/><Relationship Id="rId52" Type="http://schemas.openxmlformats.org/officeDocument/2006/relationships/oleObject" Target="embeddings/oleObject19.bin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image" Target="media/image49.png"/><Relationship Id="rId78" Type="http://schemas.openxmlformats.org/officeDocument/2006/relationships/image" Target="media/image53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image" Target="media/image23.png"/><Relationship Id="rId48" Type="http://schemas.openxmlformats.org/officeDocument/2006/relationships/oleObject" Target="embeddings/oleObject17.bin"/><Relationship Id="rId56" Type="http://schemas.openxmlformats.org/officeDocument/2006/relationships/image" Target="media/image32.png"/><Relationship Id="rId64" Type="http://schemas.openxmlformats.org/officeDocument/2006/relationships/image" Target="media/image40.png"/><Relationship Id="rId69" Type="http://schemas.openxmlformats.org/officeDocument/2006/relationships/image" Target="media/image45.png"/><Relationship Id="rId77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72" Type="http://schemas.openxmlformats.org/officeDocument/2006/relationships/image" Target="media/image48.png"/><Relationship Id="rId80" Type="http://schemas.openxmlformats.org/officeDocument/2006/relationships/image" Target="media/image54.png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image" Target="media/image26.png"/><Relationship Id="rId59" Type="http://schemas.openxmlformats.org/officeDocument/2006/relationships/image" Target="media/image35.png"/><Relationship Id="rId67" Type="http://schemas.openxmlformats.org/officeDocument/2006/relationships/image" Target="media/image43.png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8.png"/><Relationship Id="rId70" Type="http://schemas.openxmlformats.org/officeDocument/2006/relationships/image" Target="media/image46.png"/><Relationship Id="rId75" Type="http://schemas.openxmlformats.org/officeDocument/2006/relationships/image" Target="media/image51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8.wmf"/><Relationship Id="rId57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4</Pages>
  <Words>378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5</cp:revision>
  <dcterms:created xsi:type="dcterms:W3CDTF">2016-11-16T19:19:00Z</dcterms:created>
  <dcterms:modified xsi:type="dcterms:W3CDTF">2018-11-08T15:36:00Z</dcterms:modified>
</cp:coreProperties>
</file>